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73EB" w:rsidRDefault="00F573EB" w:rsidP="00F573EB">
      <w:pPr>
        <w:spacing w:after="0" w:line="240" w:lineRule="auto"/>
        <w:jc w:val="center"/>
        <w:rPr>
          <w:sz w:val="24"/>
        </w:rPr>
      </w:pPr>
      <w:r w:rsidRPr="00F573EB">
        <w:rPr>
          <w:sz w:val="24"/>
        </w:rPr>
        <w:t>Esame di El</w:t>
      </w:r>
      <w:r w:rsidR="003567C1">
        <w:rPr>
          <w:sz w:val="24"/>
        </w:rPr>
        <w:t>ettrotecnica ed Elettronica – 09/09</w:t>
      </w:r>
      <w:r w:rsidRPr="00F573EB">
        <w:rPr>
          <w:sz w:val="24"/>
        </w:rPr>
        <w:t>/2016</w:t>
      </w:r>
    </w:p>
    <w:p w:rsidR="00165EB2" w:rsidRPr="00F573EB" w:rsidRDefault="00165EB2" w:rsidP="00F573EB">
      <w:pPr>
        <w:spacing w:after="0" w:line="240" w:lineRule="auto"/>
        <w:jc w:val="center"/>
        <w:rPr>
          <w:sz w:val="24"/>
        </w:rPr>
      </w:pPr>
    </w:p>
    <w:p w:rsidR="00F573EB" w:rsidRPr="00B95310" w:rsidRDefault="00F573EB" w:rsidP="00F573EB">
      <w:pPr>
        <w:spacing w:after="0" w:line="240" w:lineRule="auto"/>
        <w:rPr>
          <w:sz w:val="20"/>
          <w:szCs w:val="20"/>
        </w:rPr>
      </w:pPr>
      <w:r w:rsidRPr="00B95310">
        <w:rPr>
          <w:sz w:val="20"/>
          <w:szCs w:val="20"/>
        </w:rPr>
        <w:t xml:space="preserve">NOME: </w:t>
      </w:r>
      <w:r w:rsidR="00B95310">
        <w:rPr>
          <w:sz w:val="20"/>
          <w:szCs w:val="20"/>
        </w:rPr>
        <w:tab/>
      </w:r>
      <w:r w:rsidR="00B95310">
        <w:rPr>
          <w:sz w:val="20"/>
          <w:szCs w:val="20"/>
        </w:rPr>
        <w:tab/>
      </w:r>
      <w:r w:rsidRPr="00B95310">
        <w:rPr>
          <w:sz w:val="20"/>
          <w:szCs w:val="20"/>
        </w:rPr>
        <w:t>______________________</w:t>
      </w:r>
      <w:r w:rsidR="00B95310">
        <w:rPr>
          <w:sz w:val="20"/>
          <w:szCs w:val="20"/>
        </w:rPr>
        <w:t>__________</w:t>
      </w:r>
    </w:p>
    <w:p w:rsidR="00F573EB" w:rsidRPr="00B95310" w:rsidRDefault="00F573EB" w:rsidP="00F573EB">
      <w:pPr>
        <w:spacing w:after="0" w:line="240" w:lineRule="auto"/>
        <w:rPr>
          <w:sz w:val="20"/>
          <w:szCs w:val="20"/>
        </w:rPr>
      </w:pPr>
      <w:r w:rsidRPr="00B95310">
        <w:rPr>
          <w:sz w:val="20"/>
          <w:szCs w:val="20"/>
        </w:rPr>
        <w:t xml:space="preserve">COGNOME: </w:t>
      </w:r>
      <w:r w:rsidR="00B95310">
        <w:rPr>
          <w:sz w:val="20"/>
          <w:szCs w:val="20"/>
        </w:rPr>
        <w:tab/>
      </w:r>
      <w:r w:rsidRPr="00B95310">
        <w:rPr>
          <w:sz w:val="20"/>
          <w:szCs w:val="20"/>
        </w:rPr>
        <w:t>___________________</w:t>
      </w:r>
      <w:r w:rsidR="00B95310">
        <w:rPr>
          <w:sz w:val="20"/>
          <w:szCs w:val="20"/>
        </w:rPr>
        <w:t>_____________</w:t>
      </w:r>
    </w:p>
    <w:p w:rsidR="00F573EB" w:rsidRPr="00B95310" w:rsidRDefault="00F573EB" w:rsidP="00F573EB">
      <w:pPr>
        <w:spacing w:after="0" w:line="240" w:lineRule="auto"/>
        <w:rPr>
          <w:sz w:val="20"/>
          <w:szCs w:val="20"/>
        </w:rPr>
      </w:pPr>
      <w:r w:rsidRPr="00B95310">
        <w:rPr>
          <w:sz w:val="20"/>
          <w:szCs w:val="20"/>
        </w:rPr>
        <w:t xml:space="preserve">MATRICOLA: </w:t>
      </w:r>
      <w:r w:rsidR="00B95310">
        <w:rPr>
          <w:sz w:val="20"/>
          <w:szCs w:val="20"/>
        </w:rPr>
        <w:tab/>
      </w:r>
      <w:r w:rsidRPr="00B95310">
        <w:rPr>
          <w:sz w:val="20"/>
          <w:szCs w:val="20"/>
        </w:rPr>
        <w:t>__________________</w:t>
      </w:r>
      <w:r w:rsidR="00B95310">
        <w:rPr>
          <w:sz w:val="20"/>
          <w:szCs w:val="20"/>
        </w:rPr>
        <w:t>____</w:t>
      </w:r>
    </w:p>
    <w:p w:rsidR="00165EB2" w:rsidRPr="00F573EB" w:rsidRDefault="00B95310" w:rsidP="00F573EB">
      <w:pPr>
        <w:spacing w:after="0" w:line="240" w:lineRule="auto"/>
        <w:rPr>
          <w:sz w:val="18"/>
        </w:rPr>
      </w:pPr>
      <w:r>
        <w:rPr>
          <w:sz w:val="18"/>
        </w:rPr>
        <w:tab/>
      </w:r>
    </w:p>
    <w:p w:rsidR="00F573EB" w:rsidRPr="001B5BB2" w:rsidRDefault="00F573EB" w:rsidP="00F573EB">
      <w:pPr>
        <w:spacing w:after="0" w:line="240" w:lineRule="auto"/>
        <w:rPr>
          <w:b/>
        </w:rPr>
      </w:pPr>
      <w:bookmarkStart w:id="0" w:name="_GoBack"/>
      <w:bookmarkEnd w:id="0"/>
    </w:p>
    <w:tbl>
      <w:tblPr>
        <w:tblStyle w:val="TableGrid"/>
        <w:tblW w:w="0" w:type="auto"/>
        <w:tblLook w:val="04A0"/>
      </w:tblPr>
      <w:tblGrid>
        <w:gridCol w:w="4508"/>
        <w:gridCol w:w="4508"/>
      </w:tblGrid>
      <w:tr w:rsidR="00C66274" w:rsidRPr="00A524B1" w:rsidTr="0034658C">
        <w:tc>
          <w:tcPr>
            <w:tcW w:w="4508" w:type="dxa"/>
          </w:tcPr>
          <w:p w:rsidR="00F573EB" w:rsidRPr="00A524B1" w:rsidRDefault="00D90DC7" w:rsidP="0034658C">
            <w:r w:rsidRPr="00D90DC7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asella di testo 42" o:spid="_x0000_s1035" type="#_x0000_t202" style="position:absolute;margin-left:48.85pt;margin-top:44.15pt;width:27.3pt;height:17.7pt;z-index:2516848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" filled="f" stroked="f" strokeweight=".5pt">
                  <v:textbox>
                    <w:txbxContent>
                      <w:p w:rsidR="00821C72" w:rsidRPr="00821C72" w:rsidRDefault="00821C72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R*</w:t>
                        </w:r>
                      </w:p>
                    </w:txbxContent>
                  </v:textbox>
                </v:shape>
              </w:pict>
            </w:r>
            <w:r w:rsidRPr="00D90DC7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shape id="Casella di testo 41" o:spid="_x0000_s1036" type="#_x0000_t202" style="position:absolute;margin-left:101.5pt;margin-top:49.35pt;width:22.2pt;height:17.75pt;z-index:2516828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" filled="f" stroked="f" strokeweight=".5pt">
                  <v:textbox>
                    <w:txbxContent>
                      <w:p w:rsidR="00821C72" w:rsidRPr="00821C72" w:rsidRDefault="00821C72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Pr="00D90DC7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rect id="Rettangolo 40" o:spid="_x0000_s1046" style="position:absolute;margin-left:31.2pt;margin-top:67.45pt;width:9.55pt;height:8.85pt;z-index:25168076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" fillcolor="white [3212]" stroked="f" strokeweight="1pt"/>
              </w:pict>
            </w:r>
            <w:r w:rsidRPr="00D90DC7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shape id="Casella di testo 39" o:spid="_x0000_s1037" type="#_x0000_t202" style="position:absolute;margin-left:24.05pt;margin-top:76.3pt;width:22.2pt;height:17.75pt;z-index:2516797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" fillcolor="white [3212]" stroked="f" strokeweight=".5pt">
                  <v:textbox>
                    <w:txbxContent>
                      <w:p w:rsidR="00821C72" w:rsidRPr="00821C72" w:rsidRDefault="00821C72">
                        <w:pPr>
                          <w:rPr>
                            <w:sz w:val="18"/>
                            <w:lang w:val="en-US"/>
                          </w:rPr>
                        </w:pPr>
                        <w:r w:rsidRPr="00821C72">
                          <w:rPr>
                            <w:sz w:val="18"/>
                            <w:lang w:val="en-US"/>
                          </w:rPr>
                          <w:t>Ix</w:t>
                        </w:r>
                      </w:p>
                    </w:txbxContent>
                  </v:textbox>
                </v:shape>
              </w:pict>
            </w:r>
            <w:r w:rsidRPr="00D90DC7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shape id="Casella di testo 38" o:spid="_x0000_s1038" type="#_x0000_t202" style="position:absolute;margin-left:75.5pt;margin-top:18.7pt;width:1in;height:17.8pt;z-index:251678720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" filled="f" stroked="f" strokeweight=".5pt">
                  <v:textbox>
                    <w:txbxContent>
                      <w:p w:rsidR="00821C72" w:rsidRPr="00821C72" w:rsidRDefault="00821C72">
                        <w:pPr>
                          <w:rPr>
                            <w:color w:val="FF0000"/>
                            <w:lang w:val="en-US"/>
                          </w:rPr>
                        </w:pPr>
                        <w:proofErr w:type="spellStart"/>
                        <w:r w:rsidRPr="00821C72">
                          <w:rPr>
                            <w:color w:val="FF0000"/>
                            <w:lang w:val="en-US"/>
                          </w:rPr>
                          <w:t>Vx</w:t>
                        </w:r>
                        <w:proofErr w:type="spellEnd"/>
                      </w:p>
                    </w:txbxContent>
                  </v:textbox>
                </v:shape>
              </w:pict>
            </w:r>
            <w:r w:rsidRPr="00D90DC7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ttore 2 37" o:spid="_x0000_s1045" type="#_x0000_t32" style="position:absolute;margin-left:65.5pt;margin-top:21.5pt;width:38pt;height:0;flip:x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" strokecolor="red" strokeweight="3pt">
                  <v:stroke endarrow="block" joinstyle="miter"/>
                </v:shape>
              </w:pict>
            </w:r>
            <w:r w:rsidR="00F573EB">
              <w:rPr>
                <w:rFonts w:ascii="Times New Roman" w:eastAsia="Times New Roman" w:hAnsi="Times New Roman" w:cs="Times New Roman"/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</w:rPr>
              <w:t xml:space="preserve"> </w:t>
            </w:r>
            <w:r w:rsidR="00F573EB" w:rsidRPr="00F573EB">
              <w:rPr>
                <w:noProof/>
                <w:lang w:eastAsia="it-IT"/>
              </w:rPr>
              <w:drawing>
                <wp:inline distT="0" distB="0" distL="0" distR="0">
                  <wp:extent cx="2165350" cy="1562067"/>
                  <wp:effectExtent l="0" t="0" r="0" b="0"/>
                  <wp:docPr id="35" name="Immagine 35" descr="C:\Users\Gabriele\Desktop\compito elettrotecnica\es1ALT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Gabriele\Desktop\compito elettrotecnica\es1ALT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7481" cy="1592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:rsidR="00F573EB" w:rsidRPr="00A524B1" w:rsidRDefault="00F573EB" w:rsidP="0034658C"/>
          <w:p w:rsidR="00F573EB" w:rsidRPr="00CB62A1" w:rsidRDefault="00C36F25" w:rsidP="0034658C">
            <w:pPr>
              <w:rPr>
                <w:sz w:val="16"/>
              </w:rPr>
            </w:pPr>
            <w:r>
              <w:rPr>
                <w:sz w:val="16"/>
              </w:rPr>
              <w:t xml:space="preserve">Calcolare la </w:t>
            </w:r>
            <w:r w:rsidR="00821C72">
              <w:rPr>
                <w:sz w:val="16"/>
              </w:rPr>
              <w:t>tensione Vx</w:t>
            </w:r>
            <w:r w:rsidR="00F573EB" w:rsidRPr="00CB62A1">
              <w:rPr>
                <w:sz w:val="16"/>
              </w:rPr>
              <w:t xml:space="preserve"> e </w:t>
            </w:r>
            <w:r>
              <w:rPr>
                <w:sz w:val="16"/>
              </w:rPr>
              <w:t xml:space="preserve">la </w:t>
            </w:r>
            <w:r w:rsidR="00F573EB" w:rsidRPr="00CB62A1">
              <w:rPr>
                <w:sz w:val="16"/>
              </w:rPr>
              <w:t>potenza dissipata dalla resistenza R*.</w:t>
            </w:r>
          </w:p>
          <w:p w:rsidR="00F573EB" w:rsidRPr="00CB62A1" w:rsidRDefault="00F573EB" w:rsidP="0034658C">
            <w:pPr>
              <w:rPr>
                <w:sz w:val="16"/>
              </w:rPr>
            </w:pPr>
          </w:p>
          <w:p w:rsidR="00F573EB" w:rsidRPr="00CB62A1" w:rsidRDefault="00F573EB" w:rsidP="0034658C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Tutte le resistenze hanno valore di </w:t>
            </w:r>
            <w:r w:rsidR="00821C72">
              <w:rPr>
                <w:sz w:val="16"/>
              </w:rPr>
              <w:t xml:space="preserve">0.5 </w:t>
            </w:r>
            <w:r w:rsidRPr="00CB62A1">
              <w:rPr>
                <w:sz w:val="16"/>
              </w:rPr>
              <w:t>Ω.</w:t>
            </w:r>
          </w:p>
          <w:p w:rsidR="00F573EB" w:rsidRPr="00CB62A1" w:rsidRDefault="00F573EB" w:rsidP="0034658C">
            <w:pPr>
              <w:rPr>
                <w:sz w:val="16"/>
              </w:rPr>
            </w:pPr>
          </w:p>
          <w:p w:rsidR="00F573EB" w:rsidRPr="00CB62A1" w:rsidRDefault="00F573EB" w:rsidP="0034658C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Il generatore controllato </w:t>
            </w:r>
            <w:r w:rsidR="00821C72">
              <w:rPr>
                <w:sz w:val="16"/>
              </w:rPr>
              <w:t>h</w:t>
            </w:r>
            <w:r w:rsidRPr="00CB62A1">
              <w:rPr>
                <w:sz w:val="16"/>
              </w:rPr>
              <w:t xml:space="preserve">a equazione: </w:t>
            </w:r>
            <w:r w:rsidR="00821C72">
              <w:rPr>
                <w:sz w:val="16"/>
              </w:rPr>
              <w:t xml:space="preserve">Ix = </w:t>
            </w:r>
            <w:r w:rsidR="00963720">
              <w:rPr>
                <w:sz w:val="16"/>
              </w:rPr>
              <w:t>3</w:t>
            </w:r>
            <w:r w:rsidR="00821C72">
              <w:rPr>
                <w:sz w:val="16"/>
              </w:rPr>
              <w:t xml:space="preserve"> Vx</w:t>
            </w:r>
            <w:r w:rsidRPr="00CB62A1">
              <w:rPr>
                <w:sz w:val="16"/>
              </w:rPr>
              <w:t>.</w:t>
            </w:r>
          </w:p>
          <w:p w:rsidR="00F573EB" w:rsidRPr="00CB62A1" w:rsidRDefault="00F573EB" w:rsidP="0034658C">
            <w:pPr>
              <w:rPr>
                <w:sz w:val="16"/>
              </w:rPr>
            </w:pPr>
          </w:p>
          <w:p w:rsidR="00F573EB" w:rsidRPr="00CB62A1" w:rsidRDefault="00821C72" w:rsidP="0034658C">
            <w:pPr>
              <w:rPr>
                <w:sz w:val="16"/>
              </w:rPr>
            </w:pPr>
            <w:r>
              <w:rPr>
                <w:sz w:val="16"/>
              </w:rPr>
              <w:t>V</w:t>
            </w:r>
            <w:r w:rsidR="00F573EB" w:rsidRPr="00CB62A1">
              <w:rPr>
                <w:sz w:val="16"/>
              </w:rPr>
              <w:t xml:space="preserve">x </w:t>
            </w:r>
            <w:r w:rsidR="00E906CF">
              <w:rPr>
                <w:sz w:val="16"/>
              </w:rPr>
              <w:t xml:space="preserve"> </w:t>
            </w:r>
            <w:r w:rsidR="00F573EB" w:rsidRPr="00CB62A1">
              <w:rPr>
                <w:sz w:val="16"/>
              </w:rPr>
              <w:t xml:space="preserve">= </w:t>
            </w:r>
            <w:r w:rsidR="00E906CF">
              <w:rPr>
                <w:sz w:val="16"/>
              </w:rPr>
              <w:t xml:space="preserve">   </w:t>
            </w:r>
            <w:r w:rsidR="00F573EB" w:rsidRPr="00CB62A1">
              <w:rPr>
                <w:sz w:val="16"/>
              </w:rPr>
              <w:t xml:space="preserve">________ </w:t>
            </w:r>
            <w:r w:rsidR="0093388E">
              <w:rPr>
                <w:sz w:val="16"/>
              </w:rPr>
              <w:t xml:space="preserve">  </w:t>
            </w:r>
            <w:r>
              <w:rPr>
                <w:sz w:val="16"/>
              </w:rPr>
              <w:t>V</w:t>
            </w:r>
          </w:p>
          <w:p w:rsidR="00F573EB" w:rsidRPr="00A524B1" w:rsidRDefault="00F573EB" w:rsidP="00E906CF">
            <w:r w:rsidRPr="00CB62A1">
              <w:rPr>
                <w:sz w:val="16"/>
              </w:rPr>
              <w:t>P</w:t>
            </w:r>
            <w:r w:rsidR="00E906CF">
              <w:rPr>
                <w:sz w:val="16"/>
              </w:rPr>
              <w:t xml:space="preserve">    </w:t>
            </w:r>
            <w:r w:rsidRPr="00CB62A1">
              <w:rPr>
                <w:sz w:val="16"/>
              </w:rPr>
              <w:t xml:space="preserve">= </w:t>
            </w:r>
            <w:r w:rsidR="00E906CF">
              <w:rPr>
                <w:sz w:val="16"/>
              </w:rPr>
              <w:t xml:space="preserve">   </w:t>
            </w:r>
            <w:r w:rsidRPr="00CB62A1">
              <w:rPr>
                <w:sz w:val="16"/>
              </w:rPr>
              <w:t xml:space="preserve">________ </w:t>
            </w:r>
            <w:r w:rsidR="0093388E">
              <w:rPr>
                <w:sz w:val="16"/>
              </w:rPr>
              <w:t xml:space="preserve"> </w:t>
            </w:r>
            <w:r w:rsidRPr="00CB62A1">
              <w:rPr>
                <w:sz w:val="16"/>
              </w:rPr>
              <w:t>W</w:t>
            </w:r>
          </w:p>
        </w:tc>
      </w:tr>
      <w:tr w:rsidR="001B59CC" w:rsidRPr="00A524B1" w:rsidTr="0034658C">
        <w:tc>
          <w:tcPr>
            <w:tcW w:w="4508" w:type="dxa"/>
          </w:tcPr>
          <w:p w:rsidR="00F573EB" w:rsidRPr="00A524B1" w:rsidRDefault="00D90DC7" w:rsidP="0034658C">
            <w:pPr>
              <w:rPr>
                <w:noProof/>
                <w:lang w:eastAsia="it-IT"/>
              </w:rPr>
            </w:pPr>
            <w:r w:rsidRPr="00D90DC7">
              <w:rPr>
                <w:rFonts w:ascii="Times New Roman" w:eastAsia="Times New Roman" w:hAnsi="Times New Roman" w:cs="Times New Roman"/>
                <w:noProof/>
                <w:color w:val="000000"/>
                <w:sz w:val="0"/>
                <w:szCs w:val="0"/>
                <w:u w:color="000000"/>
                <w:lang w:eastAsia="it-IT"/>
              </w:rPr>
              <w:pict>
                <v:shape id="Casella di testo 44" o:spid="_x0000_s1039" type="#_x0000_t202" style="position:absolute;margin-left:75.75pt;margin-top:29.1pt;width:27.95pt;height:17.75pt;z-index:25168691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" filled="f" stroked="f" strokeweight=".5pt">
                  <v:textbox>
                    <w:txbxContent>
                      <w:p w:rsidR="00821C72" w:rsidRPr="00821C72" w:rsidRDefault="00821C72" w:rsidP="00821C72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2</w:t>
                        </w:r>
                        <w:r w:rsidR="001B59CC">
                          <w:rPr>
                            <w:sz w:val="18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="00821C72" w:rsidRPr="00821C72">
              <w:rPr>
                <w:noProof/>
                <w:lang w:eastAsia="it-IT"/>
              </w:rPr>
              <w:drawing>
                <wp:inline distT="0" distB="0" distL="0" distR="0">
                  <wp:extent cx="2056078" cy="1030808"/>
                  <wp:effectExtent l="0" t="0" r="0" b="0"/>
                  <wp:docPr id="43" name="Immagine 43" descr="C:\Users\Gabriele\Desktop\compito elettrotecnica\es2ALT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Gabriele\Desktop\compito elettrotecnica\es2ALT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6070" cy="11210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:rsidR="00F573EB" w:rsidRPr="00CB62A1" w:rsidRDefault="00F573EB" w:rsidP="0034658C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Determinare l’equivalente Thevenin tra A e B. Tutte le resistenze sono da </w:t>
            </w:r>
            <w:r w:rsidR="006767C4">
              <w:rPr>
                <w:sz w:val="16"/>
              </w:rPr>
              <w:t>2</w:t>
            </w:r>
            <w:r w:rsidRPr="00CB62A1">
              <w:rPr>
                <w:sz w:val="16"/>
              </w:rPr>
              <w:t xml:space="preserve"> Ohm.</w:t>
            </w:r>
          </w:p>
          <w:p w:rsidR="00F573EB" w:rsidRPr="00CB62A1" w:rsidRDefault="00F573EB" w:rsidP="0034658C">
            <w:pPr>
              <w:rPr>
                <w:sz w:val="16"/>
              </w:rPr>
            </w:pPr>
          </w:p>
          <w:p w:rsidR="00F573EB" w:rsidRPr="00CB62A1" w:rsidRDefault="00F573EB" w:rsidP="0034658C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Eth = ________ V </w:t>
            </w:r>
          </w:p>
          <w:p w:rsidR="00F573EB" w:rsidRPr="00A524B1" w:rsidRDefault="00F573EB" w:rsidP="0034658C">
            <w:r w:rsidRPr="00CB62A1">
              <w:rPr>
                <w:sz w:val="16"/>
              </w:rPr>
              <w:t xml:space="preserve">Rth = ________ Ω </w:t>
            </w:r>
          </w:p>
        </w:tc>
      </w:tr>
      <w:tr w:rsidR="00C66274" w:rsidRPr="005C6100" w:rsidTr="0034658C">
        <w:tc>
          <w:tcPr>
            <w:tcW w:w="4508" w:type="dxa"/>
          </w:tcPr>
          <w:p w:rsidR="00F573EB" w:rsidRPr="00A524B1" w:rsidRDefault="00D90DC7" w:rsidP="0034658C">
            <w:pPr>
              <w:rPr>
                <w:noProof/>
                <w:lang w:eastAsia="it-IT"/>
              </w:rPr>
            </w:pPr>
            <w:r>
              <w:rPr>
                <w:noProof/>
                <w:lang w:eastAsia="it-IT"/>
              </w:rPr>
              <w:pict>
                <v:shape id="Casella di testo 49" o:spid="_x0000_s1044" type="#_x0000_t202" style="position:absolute;margin-left:56.25pt;margin-top:84.45pt;width:1in;height:20.2pt;z-index:251693056;visibility:visible;mso-wrap-style:non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" filled="f" stroked="f" strokeweight=".5pt">
                  <v:textbox>
                    <w:txbxContent>
                      <w:p w:rsidR="001B59CC" w:rsidRPr="00CB62A1" w:rsidRDefault="001B59CC" w:rsidP="001B59CC">
                        <w:pPr>
                          <w:rPr>
                            <w:sz w:val="14"/>
                            <w:lang w:val="en-US"/>
                          </w:rPr>
                        </w:pPr>
                        <w:proofErr w:type="spellStart"/>
                        <w:r w:rsidRPr="00CB62A1">
                          <w:rPr>
                            <w:sz w:val="14"/>
                            <w:lang w:val="en-US"/>
                          </w:rPr>
                          <w:t>Ig</w:t>
                        </w:r>
                        <w:proofErr w:type="spellEnd"/>
                      </w:p>
                    </w:txbxContent>
                  </v:textbox>
                </v:shape>
              </w:pict>
            </w:r>
            <w:r>
              <w:rPr>
                <w:noProof/>
                <w:lang w:eastAsia="it-IT"/>
              </w:rPr>
              <w:pict>
                <v:shape id="Connettore 2 48" o:spid="_x0000_s1043" type="#_x0000_t32" style="position:absolute;margin-left:64.85pt;margin-top:100.35pt;width:18.5pt;height:0;flip:x y;z-index:251691008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" strokecolor="black [3213]" strokeweight="2.25pt">
                  <v:stroke endarrow="block" joinstyle="miter"/>
                </v:shape>
              </w:pict>
            </w:r>
            <w:r>
              <w:rPr>
                <w:noProof/>
                <w:lang w:eastAsia="it-IT"/>
              </w:rPr>
              <w:pict>
                <v:shape id="Casella di testo 47" o:spid="_x0000_s1042" type="#_x0000_t202" style="position:absolute;margin-left:78.85pt;margin-top:104.25pt;width:1in;height:18.6pt;z-index:251688960;visibility:visible;mso-wrap-style:non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" filled="f" stroked="f" strokeweight=".5pt">
                  <v:textbox>
                    <w:txbxContent>
                      <w:p w:rsidR="001B59CC" w:rsidRPr="00CB62A1" w:rsidRDefault="001B59CC" w:rsidP="001B59CC">
                        <w:pPr>
                          <w:rPr>
                            <w:sz w:val="16"/>
                            <w:lang w:val="en-US"/>
                          </w:rPr>
                        </w:pPr>
                        <w:r w:rsidRPr="00CB62A1">
                          <w:rPr>
                            <w:sz w:val="16"/>
                            <w:lang w:val="en-US"/>
                          </w:rPr>
                          <w:t xml:space="preserve">v(t) = </w:t>
                        </w:r>
                        <w:r>
                          <w:rPr>
                            <w:sz w:val="16"/>
                            <w:lang w:val="en-US"/>
                          </w:rPr>
                          <w:t>3</w:t>
                        </w:r>
                        <w:r w:rsidRPr="00CB62A1">
                          <w:rPr>
                            <w:sz w:val="16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6"/>
                            <w:lang w:val="en-US"/>
                          </w:rPr>
                          <w:t>cos</w:t>
                        </w:r>
                        <w:proofErr w:type="spellEnd"/>
                        <w:r>
                          <w:rPr>
                            <w:sz w:val="16"/>
                            <w:lang w:val="en-US"/>
                          </w:rPr>
                          <w:t>(</w:t>
                        </w:r>
                        <w:proofErr w:type="spellStart"/>
                        <w:r>
                          <w:rPr>
                            <w:sz w:val="16"/>
                            <w:lang w:val="en-US"/>
                          </w:rPr>
                          <w:t>ωt</w:t>
                        </w:r>
                        <w:proofErr w:type="spellEnd"/>
                        <w:r>
                          <w:rPr>
                            <w:sz w:val="16"/>
                            <w:lang w:val="en-US"/>
                          </w:rPr>
                          <w:t xml:space="preserve">) </w:t>
                        </w:r>
                      </w:p>
                    </w:txbxContent>
                  </v:textbox>
                </v:shape>
              </w:pict>
            </w:r>
            <w:r w:rsidR="001B59CC" w:rsidRPr="001B59CC">
              <w:rPr>
                <w:noProof/>
                <w:lang w:eastAsia="it-IT"/>
              </w:rPr>
              <w:drawing>
                <wp:inline distT="0" distB="0" distL="0" distR="0">
                  <wp:extent cx="1854680" cy="1558621"/>
                  <wp:effectExtent l="0" t="0" r="0" b="0"/>
                  <wp:docPr id="46" name="Immagine 46" descr="C:\Users\Gabriele\Desktop\compito elettrotecnica\es3ALT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Gabriele\Desktop\compito elettrotecnica\es3ALT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3532" cy="1574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:rsidR="00F573EB" w:rsidRDefault="00F573EB" w:rsidP="0034658C">
            <w:pPr>
              <w:rPr>
                <w:sz w:val="18"/>
              </w:rPr>
            </w:pPr>
          </w:p>
          <w:p w:rsidR="00F573EB" w:rsidRPr="00CB62A1" w:rsidRDefault="00F573EB" w:rsidP="0034658C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Calcolare il fasore di corrente erogata dal generatore. </w:t>
            </w:r>
          </w:p>
          <w:p w:rsidR="005C6100" w:rsidRDefault="00F573EB" w:rsidP="0034658C">
            <w:pPr>
              <w:rPr>
                <w:sz w:val="16"/>
              </w:rPr>
            </w:pPr>
            <w:r w:rsidRPr="00CB62A1">
              <w:rPr>
                <w:sz w:val="16"/>
              </w:rPr>
              <w:t xml:space="preserve">Calcolare </w:t>
            </w:r>
            <w:r w:rsidR="001B59CC">
              <w:rPr>
                <w:sz w:val="16"/>
              </w:rPr>
              <w:t xml:space="preserve">la potenza attiva </w:t>
            </w:r>
            <w:r w:rsidR="005C6100">
              <w:rPr>
                <w:sz w:val="16"/>
              </w:rPr>
              <w:t>generata</w:t>
            </w:r>
            <w:r w:rsidR="001B59CC">
              <w:rPr>
                <w:sz w:val="16"/>
              </w:rPr>
              <w:t xml:space="preserve"> </w:t>
            </w:r>
            <w:r w:rsidR="005C6100" w:rsidRPr="00CB62A1">
              <w:rPr>
                <w:sz w:val="16"/>
              </w:rPr>
              <w:t>dal generatore</w:t>
            </w:r>
            <w:r w:rsidRPr="00CB62A1">
              <w:rPr>
                <w:sz w:val="16"/>
              </w:rPr>
              <w:t>.</w:t>
            </w:r>
          </w:p>
          <w:p w:rsidR="00F573EB" w:rsidRPr="00CB62A1" w:rsidRDefault="005C6100" w:rsidP="0034658C">
            <w:pPr>
              <w:rPr>
                <w:sz w:val="16"/>
              </w:rPr>
            </w:pPr>
            <w:r>
              <w:rPr>
                <w:sz w:val="16"/>
              </w:rPr>
              <w:t>Tutte le resistenze sono da 1 Ohm.</w:t>
            </w:r>
            <w:r w:rsidR="00F573EB" w:rsidRPr="00CB62A1">
              <w:rPr>
                <w:sz w:val="16"/>
              </w:rPr>
              <w:t xml:space="preserve"> </w:t>
            </w:r>
          </w:p>
          <w:p w:rsidR="00F573EB" w:rsidRPr="005C6100" w:rsidRDefault="00F573EB" w:rsidP="0034658C">
            <w:pPr>
              <w:rPr>
                <w:b/>
                <w:sz w:val="16"/>
              </w:rPr>
            </w:pPr>
            <w:r w:rsidRPr="005C6100">
              <w:rPr>
                <w:b/>
                <w:sz w:val="16"/>
              </w:rPr>
              <w:t xml:space="preserve">C = </w:t>
            </w:r>
            <w:r w:rsidR="00645669">
              <w:rPr>
                <w:b/>
                <w:sz w:val="16"/>
              </w:rPr>
              <w:t>1</w:t>
            </w:r>
            <w:r w:rsidRPr="005C6100">
              <w:rPr>
                <w:b/>
                <w:sz w:val="16"/>
              </w:rPr>
              <w:t xml:space="preserve">F; L = </w:t>
            </w:r>
            <w:r w:rsidR="00645669">
              <w:rPr>
                <w:b/>
                <w:sz w:val="16"/>
              </w:rPr>
              <w:t>7</w:t>
            </w:r>
            <w:r w:rsidRPr="005C6100">
              <w:rPr>
                <w:b/>
                <w:sz w:val="16"/>
              </w:rPr>
              <w:t xml:space="preserve">H; </w:t>
            </w:r>
            <w:r w:rsidRPr="00CB62A1">
              <w:rPr>
                <w:b/>
                <w:sz w:val="16"/>
              </w:rPr>
              <w:t>ω</w:t>
            </w:r>
            <w:r w:rsidRPr="005C6100">
              <w:rPr>
                <w:b/>
                <w:sz w:val="16"/>
              </w:rPr>
              <w:t xml:space="preserve"> = </w:t>
            </w:r>
            <w:r w:rsidR="001B59CC" w:rsidRPr="005C6100">
              <w:rPr>
                <w:b/>
                <w:sz w:val="16"/>
              </w:rPr>
              <w:t>0.25</w:t>
            </w:r>
            <w:r w:rsidRPr="005C6100">
              <w:rPr>
                <w:b/>
                <w:sz w:val="16"/>
              </w:rPr>
              <w:t xml:space="preserve"> rad/s;</w:t>
            </w:r>
          </w:p>
          <w:p w:rsidR="00F573EB" w:rsidRPr="005C6100" w:rsidRDefault="00F573EB" w:rsidP="0034658C">
            <w:pPr>
              <w:rPr>
                <w:sz w:val="16"/>
              </w:rPr>
            </w:pPr>
          </w:p>
          <w:p w:rsidR="00F573EB" w:rsidRPr="005C6100" w:rsidRDefault="00F573EB" w:rsidP="001B59CC">
            <w:r w:rsidRPr="005C6100">
              <w:rPr>
                <w:sz w:val="16"/>
              </w:rPr>
              <w:t xml:space="preserve">Ig = ______________ A      </w:t>
            </w:r>
            <w:r w:rsidR="001B59CC" w:rsidRPr="005C6100">
              <w:rPr>
                <w:sz w:val="16"/>
              </w:rPr>
              <w:t xml:space="preserve">P </w:t>
            </w:r>
            <w:r w:rsidRPr="005C6100">
              <w:rPr>
                <w:sz w:val="16"/>
              </w:rPr>
              <w:t xml:space="preserve"> = _____________  </w:t>
            </w:r>
            <w:r w:rsidR="001B59CC" w:rsidRPr="005C6100">
              <w:rPr>
                <w:sz w:val="16"/>
              </w:rPr>
              <w:t>W</w:t>
            </w:r>
          </w:p>
        </w:tc>
      </w:tr>
      <w:tr w:rsidR="007B7CC9" w:rsidRPr="005C6100" w:rsidTr="0034658C">
        <w:tc>
          <w:tcPr>
            <w:tcW w:w="4508" w:type="dxa"/>
          </w:tcPr>
          <w:p w:rsidR="007B7CC9" w:rsidRDefault="007B7CC9" w:rsidP="007B7CC9">
            <w:pPr>
              <w:jc w:val="center"/>
              <w:rPr>
                <w:noProof/>
                <w:lang w:eastAsia="it-IT"/>
              </w:rPr>
            </w:pPr>
            <w:r>
              <w:object w:dxaOrig="8970" w:dyaOrig="6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6pt;height:113pt" o:ole="">
                  <v:imagedata r:id="rId10" o:title=""/>
                </v:shape>
                <o:OLEObject Type="Embed" ProgID="PBrush" ShapeID="_x0000_i1025" DrawAspect="Content" ObjectID="_1534923983" r:id="rId11"/>
              </w:object>
            </w:r>
          </w:p>
        </w:tc>
        <w:tc>
          <w:tcPr>
            <w:tcW w:w="4508" w:type="dxa"/>
          </w:tcPr>
          <w:p w:rsidR="007B7CC9" w:rsidRDefault="007B7CC9" w:rsidP="0034658C">
            <w:pPr>
              <w:rPr>
                <w:sz w:val="18"/>
              </w:rPr>
            </w:pPr>
          </w:p>
          <w:p w:rsidR="00504EDF" w:rsidRDefault="00504EDF" w:rsidP="00504EDF">
            <w:pPr>
              <w:rPr>
                <w:sz w:val="16"/>
              </w:rPr>
            </w:pPr>
            <w:r w:rsidRPr="004C6F16">
              <w:rPr>
                <w:sz w:val="16"/>
              </w:rPr>
              <w:t>Nel sistema trifase di figura, progettare un banco di condensatori per rifasare (idealmente cos</w:t>
            </w:r>
            <w:r w:rsidR="00C140C3">
              <w:rPr>
                <w:sz w:val="16"/>
              </w:rPr>
              <w:t xml:space="preserve"> </w:t>
            </w:r>
            <w:r w:rsidRPr="004C6F16">
              <w:rPr>
                <w:sz w:val="16"/>
              </w:rPr>
              <w:t>(</w:t>
            </w:r>
            <w:r w:rsidRPr="004C6F16">
              <w:rPr>
                <w:position w:val="-8"/>
                <w:sz w:val="16"/>
              </w:rPr>
              <w:object w:dxaOrig="180" w:dyaOrig="200">
                <v:shape id="_x0000_i1026" type="#_x0000_t75" style="width:9pt;height:10pt" o:ole="">
                  <v:imagedata r:id="rId12" o:title=""/>
                </v:shape>
                <o:OLEObject Type="Embed" ProgID="Equation.DSMT4" ShapeID="_x0000_i1026" DrawAspect="Content" ObjectID="_1534923984" r:id="rId13"/>
              </w:object>
            </w:r>
            <w:r w:rsidRPr="004C6F16">
              <w:rPr>
                <w:sz w:val="16"/>
              </w:rPr>
              <w:t xml:space="preserve">) = 1.0) il carico indicato nel circuito. La frequenza è pari a </w:t>
            </w:r>
            <w:r w:rsidRPr="004E176C">
              <w:rPr>
                <w:b/>
                <w:sz w:val="16"/>
              </w:rPr>
              <w:t>50Hz</w:t>
            </w:r>
            <w:r w:rsidRPr="004C6F16">
              <w:rPr>
                <w:sz w:val="16"/>
              </w:rPr>
              <w:t xml:space="preserve"> e inoltre </w:t>
            </w:r>
            <w:r w:rsidR="009F5006" w:rsidRPr="004E176C">
              <w:rPr>
                <w:position w:val="-10"/>
                <w:sz w:val="16"/>
              </w:rPr>
              <w:object w:dxaOrig="1140" w:dyaOrig="279">
                <v:shape id="_x0000_i1027" type="#_x0000_t75" style="width:57pt;height:14pt" o:ole="">
                  <v:imagedata r:id="rId14" o:title=""/>
                </v:shape>
                <o:OLEObject Type="Embed" ProgID="Equation.DSMT4" ShapeID="_x0000_i1027" DrawAspect="Content" ObjectID="_1534923985" r:id="rId15"/>
              </w:object>
            </w:r>
          </w:p>
          <w:p w:rsidR="00504EDF" w:rsidRDefault="00504EDF" w:rsidP="00504EDF">
            <w:pPr>
              <w:rPr>
                <w:sz w:val="16"/>
              </w:rPr>
            </w:pPr>
          </w:p>
          <w:p w:rsidR="00504EDF" w:rsidRDefault="00504EDF" w:rsidP="00504EDF">
            <w:pPr>
              <w:rPr>
                <w:sz w:val="18"/>
              </w:rPr>
            </w:pPr>
            <w:r>
              <w:rPr>
                <w:sz w:val="16"/>
              </w:rPr>
              <w:t>C = ______________ F</w:t>
            </w:r>
            <w:r w:rsidRPr="004C6F16">
              <w:rPr>
                <w:position w:val="-4"/>
                <w:sz w:val="16"/>
              </w:rPr>
              <w:object w:dxaOrig="160" w:dyaOrig="220">
                <v:shape id="_x0000_i1028" type="#_x0000_t75" style="width:8pt;height:11pt" o:ole="">
                  <v:imagedata r:id="rId16" o:title=""/>
                </v:shape>
                <o:OLEObject Type="Embed" ProgID="Equation.DSMT4" ShapeID="_x0000_i1028" DrawAspect="Content" ObjectID="_1534923986" r:id="rId17"/>
              </w:object>
            </w:r>
          </w:p>
        </w:tc>
      </w:tr>
    </w:tbl>
    <w:p w:rsidR="00F573EB" w:rsidRDefault="00F573EB" w:rsidP="00F573EB"/>
    <w:p w:rsidR="002A0DC3" w:rsidRDefault="002A0DC3" w:rsidP="00F573EB"/>
    <w:p w:rsidR="002A0DC3" w:rsidRPr="00DB0F50" w:rsidRDefault="002A0DC3" w:rsidP="002A0DC3">
      <w:pPr>
        <w:rPr>
          <w:rFonts w:ascii="Times New Roman" w:hAnsi="Times New Roman" w:cs="Times New Roman"/>
          <w:b/>
          <w:noProof/>
          <w:lang w:eastAsia="it-IT"/>
        </w:rPr>
      </w:pPr>
      <w:r w:rsidRPr="00DB0F50">
        <w:rPr>
          <w:rFonts w:ascii="Times New Roman" w:hAnsi="Times New Roman" w:cs="Times New Roman"/>
          <w:b/>
          <w:noProof/>
          <w:lang w:eastAsia="it-IT"/>
        </w:rPr>
        <w:t>Domande di teoria:</w:t>
      </w:r>
    </w:p>
    <w:p w:rsidR="002A0DC3" w:rsidRDefault="002A0DC3" w:rsidP="002A0DC3">
      <w:pPr>
        <w:rPr>
          <w:noProof/>
          <w:lang w:eastAsia="it-IT"/>
        </w:rPr>
      </w:pPr>
    </w:p>
    <w:p w:rsidR="004848AA" w:rsidRPr="00DB0F50" w:rsidRDefault="004848AA" w:rsidP="004848AA">
      <w:pPr>
        <w:rPr>
          <w:rFonts w:ascii="Times New Roman" w:hAnsi="Times New Roman" w:cs="Times New Roman"/>
          <w:noProof/>
          <w:lang w:eastAsia="it-IT"/>
        </w:rPr>
      </w:pPr>
      <w:r w:rsidRPr="00DB0F50">
        <w:rPr>
          <w:rFonts w:ascii="Times New Roman" w:hAnsi="Times New Roman" w:cs="Times New Roman"/>
          <w:noProof/>
          <w:lang w:eastAsia="it-IT"/>
        </w:rPr>
        <w:t>1)</w:t>
      </w:r>
      <w:r w:rsidRPr="00DB0F50">
        <w:rPr>
          <w:rFonts w:ascii="Times New Roman" w:hAnsi="Times New Roman" w:cs="Times New Roman"/>
          <w:noProof/>
          <w:lang w:eastAsia="it-IT"/>
        </w:rPr>
        <w:tab/>
      </w:r>
      <w:r w:rsidR="000A5571">
        <w:rPr>
          <w:rFonts w:ascii="Times New Roman" w:hAnsi="Times New Roman" w:cs="Times New Roman"/>
          <w:noProof/>
          <w:lang w:eastAsia="it-IT"/>
        </w:rPr>
        <w:t>Descrivere il rifasamento di un carico</w:t>
      </w:r>
      <w:r w:rsidR="007800AC">
        <w:rPr>
          <w:rFonts w:ascii="Times New Roman" w:hAnsi="Times New Roman" w:cs="Times New Roman"/>
          <w:noProof/>
          <w:lang w:eastAsia="it-IT"/>
        </w:rPr>
        <w:t xml:space="preserve"> monofase</w:t>
      </w:r>
    </w:p>
    <w:p w:rsidR="002A0DC3" w:rsidRPr="00DB0F50" w:rsidRDefault="002A0DC3" w:rsidP="002A0DC3">
      <w:pPr>
        <w:rPr>
          <w:rFonts w:ascii="Times New Roman" w:hAnsi="Times New Roman" w:cs="Times New Roman"/>
          <w:noProof/>
          <w:lang w:eastAsia="it-IT"/>
        </w:rPr>
      </w:pPr>
    </w:p>
    <w:p w:rsidR="00297A6E" w:rsidRPr="005C6100" w:rsidRDefault="002A0DC3" w:rsidP="002A0DC3">
      <w:r w:rsidRPr="00DB0F50">
        <w:rPr>
          <w:rFonts w:ascii="Times New Roman" w:hAnsi="Times New Roman" w:cs="Times New Roman"/>
          <w:noProof/>
          <w:lang w:eastAsia="it-IT"/>
        </w:rPr>
        <w:t>2)</w:t>
      </w:r>
      <w:r w:rsidRPr="00DB0F50">
        <w:rPr>
          <w:rFonts w:ascii="Times New Roman" w:hAnsi="Times New Roman" w:cs="Times New Roman"/>
          <w:noProof/>
          <w:lang w:eastAsia="it-IT"/>
        </w:rPr>
        <w:tab/>
      </w:r>
      <w:r w:rsidR="009B7CE0">
        <w:rPr>
          <w:rFonts w:ascii="Times New Roman" w:hAnsi="Times New Roman" w:cs="Times New Roman"/>
          <w:noProof/>
          <w:lang w:eastAsia="it-IT"/>
        </w:rPr>
        <w:t>Potenza complessa e istantanea nei sistemi trifase</w:t>
      </w:r>
    </w:p>
    <w:sectPr w:rsidR="00297A6E" w:rsidRPr="005C6100" w:rsidSect="00942D3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A4342" w:rsidRDefault="005A4342" w:rsidP="00CB62A1">
      <w:pPr>
        <w:spacing w:after="0" w:line="240" w:lineRule="auto"/>
      </w:pPr>
      <w:r>
        <w:separator/>
      </w:r>
    </w:p>
  </w:endnote>
  <w:endnote w:type="continuationSeparator" w:id="0">
    <w:p w:rsidR="005A4342" w:rsidRDefault="005A4342" w:rsidP="00CB62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A4342" w:rsidRDefault="005A4342" w:rsidP="00CB62A1">
      <w:pPr>
        <w:spacing w:after="0" w:line="240" w:lineRule="auto"/>
      </w:pPr>
      <w:r>
        <w:separator/>
      </w:r>
    </w:p>
  </w:footnote>
  <w:footnote w:type="continuationSeparator" w:id="0">
    <w:p w:rsidR="005A4342" w:rsidRDefault="005A4342" w:rsidP="00CB62A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232F1"/>
    <w:rsid w:val="00032F87"/>
    <w:rsid w:val="00053D3C"/>
    <w:rsid w:val="000704F7"/>
    <w:rsid w:val="000A5571"/>
    <w:rsid w:val="001237EE"/>
    <w:rsid w:val="001336DC"/>
    <w:rsid w:val="00165EB2"/>
    <w:rsid w:val="001B59CC"/>
    <w:rsid w:val="001B5BB2"/>
    <w:rsid w:val="002232F1"/>
    <w:rsid w:val="00297A6E"/>
    <w:rsid w:val="002A0DC3"/>
    <w:rsid w:val="002B6647"/>
    <w:rsid w:val="00330B8A"/>
    <w:rsid w:val="003567C1"/>
    <w:rsid w:val="00452B37"/>
    <w:rsid w:val="004550D2"/>
    <w:rsid w:val="004848AA"/>
    <w:rsid w:val="004C6F16"/>
    <w:rsid w:val="004D54AD"/>
    <w:rsid w:val="004E176C"/>
    <w:rsid w:val="00504EDF"/>
    <w:rsid w:val="005A4342"/>
    <w:rsid w:val="005C6100"/>
    <w:rsid w:val="00626C34"/>
    <w:rsid w:val="00645669"/>
    <w:rsid w:val="00673D43"/>
    <w:rsid w:val="006767C4"/>
    <w:rsid w:val="00682302"/>
    <w:rsid w:val="0070098E"/>
    <w:rsid w:val="0074029B"/>
    <w:rsid w:val="007800AC"/>
    <w:rsid w:val="007B7CC9"/>
    <w:rsid w:val="00806AB5"/>
    <w:rsid w:val="00821C72"/>
    <w:rsid w:val="0086215E"/>
    <w:rsid w:val="00880EF3"/>
    <w:rsid w:val="008C1DB4"/>
    <w:rsid w:val="008E5D66"/>
    <w:rsid w:val="0093388E"/>
    <w:rsid w:val="00942D30"/>
    <w:rsid w:val="00956C70"/>
    <w:rsid w:val="00961B8A"/>
    <w:rsid w:val="00963720"/>
    <w:rsid w:val="00981631"/>
    <w:rsid w:val="009B7CE0"/>
    <w:rsid w:val="009E5B36"/>
    <w:rsid w:val="009F5006"/>
    <w:rsid w:val="00A32BA6"/>
    <w:rsid w:val="00A524B1"/>
    <w:rsid w:val="00B95310"/>
    <w:rsid w:val="00C02965"/>
    <w:rsid w:val="00C140C3"/>
    <w:rsid w:val="00C36F25"/>
    <w:rsid w:val="00C66274"/>
    <w:rsid w:val="00C96304"/>
    <w:rsid w:val="00CB300B"/>
    <w:rsid w:val="00CB62A1"/>
    <w:rsid w:val="00CD04DA"/>
    <w:rsid w:val="00CF1B7B"/>
    <w:rsid w:val="00D90DC7"/>
    <w:rsid w:val="00D95903"/>
    <w:rsid w:val="00DB0F50"/>
    <w:rsid w:val="00E1764E"/>
    <w:rsid w:val="00E7580F"/>
    <w:rsid w:val="00E906CF"/>
    <w:rsid w:val="00EE303D"/>
    <w:rsid w:val="00F31F91"/>
    <w:rsid w:val="00F573EB"/>
    <w:rsid w:val="00FE27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3" type="connector" idref="#Connettore 2 37"/>
        <o:r id="V:Rule4" type="connector" idref="#Connettore 2 4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2D3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97A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97A6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B62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B62A1"/>
  </w:style>
  <w:style w:type="paragraph" w:styleId="Footer">
    <w:name w:val="footer"/>
    <w:basedOn w:val="Normal"/>
    <w:link w:val="FooterChar"/>
    <w:uiPriority w:val="99"/>
    <w:unhideWhenUsed/>
    <w:rsid w:val="00CB62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B62A1"/>
  </w:style>
  <w:style w:type="paragraph" w:styleId="BalloonText">
    <w:name w:val="Balloon Text"/>
    <w:basedOn w:val="Normal"/>
    <w:link w:val="BalloonTextChar"/>
    <w:uiPriority w:val="99"/>
    <w:semiHidden/>
    <w:unhideWhenUsed/>
    <w:rsid w:val="009816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163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5C03AE-8F2A-44BF-9E7F-73C4538573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75</Words>
  <Characters>1004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riele Maria Lozito</dc:creator>
  <cp:lastModifiedBy>Francesco</cp:lastModifiedBy>
  <cp:revision>14</cp:revision>
  <cp:lastPrinted>2016-02-22T10:42:00Z</cp:lastPrinted>
  <dcterms:created xsi:type="dcterms:W3CDTF">2016-09-08T12:46:00Z</dcterms:created>
  <dcterms:modified xsi:type="dcterms:W3CDTF">2016-09-09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